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011B19" w14:textId="77777777" w:rsidR="00D0047B" w:rsidRPr="007551F5" w:rsidRDefault="00D0047B" w:rsidP="00D0047B">
      <w:pPr>
        <w:pStyle w:val="oancuaDanhsach"/>
        <w:numPr>
          <w:ilvl w:val="0"/>
          <w:numId w:val="1"/>
        </w:numPr>
        <w:tabs>
          <w:tab w:val="left" w:pos="1388"/>
        </w:tabs>
        <w:spacing w:before="121"/>
        <w:rPr>
          <w:sz w:val="28"/>
          <w:szCs w:val="28"/>
        </w:rPr>
      </w:pPr>
      <w:proofErr w:type="spellStart"/>
      <w:r w:rsidRPr="007551F5">
        <w:rPr>
          <w:sz w:val="28"/>
          <w:szCs w:val="28"/>
        </w:rPr>
        <w:t>Chỉnh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hợp</w:t>
      </w:r>
      <w:proofErr w:type="spellEnd"/>
      <w:r w:rsidRPr="007551F5">
        <w:rPr>
          <w:sz w:val="28"/>
          <w:szCs w:val="28"/>
        </w:rPr>
        <w:t xml:space="preserve"> – </w:t>
      </w:r>
      <w:proofErr w:type="spellStart"/>
      <w:r w:rsidRPr="007551F5">
        <w:rPr>
          <w:sz w:val="28"/>
          <w:szCs w:val="28"/>
        </w:rPr>
        <w:t>Tổ</w:t>
      </w:r>
      <w:proofErr w:type="spellEnd"/>
      <w:r w:rsidRPr="007551F5">
        <w:rPr>
          <w:spacing w:val="-3"/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hợp</w:t>
      </w:r>
      <w:proofErr w:type="spellEnd"/>
      <w:r w:rsidRPr="007551F5">
        <w:rPr>
          <w:sz w:val="28"/>
          <w:szCs w:val="28"/>
        </w:rPr>
        <w:t>:</w:t>
      </w:r>
    </w:p>
    <w:p w14:paraId="7D795EA0" w14:textId="77777777" w:rsidR="00D0047B" w:rsidRPr="005C5219" w:rsidRDefault="00D0047B" w:rsidP="00D0047B">
      <w:pPr>
        <w:tabs>
          <w:tab w:val="left" w:pos="1388"/>
        </w:tabs>
        <w:spacing w:before="121"/>
        <w:jc w:val="center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  <m:sup>
            <m:r>
              <w:rPr>
                <w:rFonts w:ascii="Cambria Math" w:hAnsi="Cambria Math"/>
                <w:sz w:val="28"/>
              </w:rPr>
              <m:t>k</m:t>
            </m:r>
          </m:sup>
        </m:sSubSup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n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n-k</m:t>
                </m:r>
              </m:e>
            </m:d>
            <m:r>
              <w:rPr>
                <w:rFonts w:ascii="Cambria Math" w:hAnsi="Cambria Math"/>
                <w:sz w:val="28"/>
              </w:rPr>
              <m:t>!</m:t>
            </m:r>
          </m:den>
        </m:f>
      </m:oMath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 w:val="28"/>
              </w:rPr>
            </m:ctrlPr>
          </m:sSubSupPr>
          <m:e>
            <m:r>
              <w:rPr>
                <w:rFonts w:ascii="Cambria Math" w:hAnsi="Cambria Math"/>
                <w:sz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</w:rPr>
              <m:t>n</m:t>
            </m:r>
          </m:sub>
          <m:sup>
            <m:r>
              <w:rPr>
                <w:rFonts w:ascii="Cambria Math" w:hAnsi="Cambria Math"/>
                <w:sz w:val="28"/>
              </w:rPr>
              <m:t>k</m:t>
            </m:r>
          </m:sup>
        </m:sSubSup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n!</m:t>
            </m:r>
          </m:num>
          <m:den>
            <m:r>
              <w:rPr>
                <w:rFonts w:ascii="Cambria Math" w:hAnsi="Cambria Math"/>
                <w:sz w:val="28"/>
              </w:rPr>
              <m:t>k!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n-k</m:t>
                </m:r>
              </m:e>
            </m:d>
            <m:r>
              <w:rPr>
                <w:rFonts w:ascii="Cambria Math" w:hAnsi="Cambria Math"/>
                <w:sz w:val="28"/>
              </w:rPr>
              <m:t>!</m:t>
            </m:r>
          </m:den>
        </m:f>
      </m:oMath>
    </w:p>
    <w:p w14:paraId="34302A72" w14:textId="77777777" w:rsidR="00D0047B" w:rsidRPr="007551F5" w:rsidRDefault="00D0047B" w:rsidP="00D0047B">
      <w:pPr>
        <w:pStyle w:val="oancuaDanhsach"/>
        <w:numPr>
          <w:ilvl w:val="0"/>
          <w:numId w:val="1"/>
        </w:numPr>
        <w:tabs>
          <w:tab w:val="left" w:pos="1388"/>
        </w:tabs>
        <w:spacing w:before="121"/>
        <w:rPr>
          <w:sz w:val="28"/>
          <w:szCs w:val="28"/>
        </w:rPr>
      </w:pPr>
      <w:proofErr w:type="spellStart"/>
      <w:r w:rsidRPr="007551F5">
        <w:rPr>
          <w:sz w:val="28"/>
          <w:szCs w:val="28"/>
        </w:rPr>
        <w:t>Định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lý</w:t>
      </w:r>
      <w:proofErr w:type="spellEnd"/>
      <w:r w:rsidRPr="007551F5">
        <w:rPr>
          <w:spacing w:val="-2"/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Bernoulli</w:t>
      </w:r>
      <w:proofErr w:type="spellEnd"/>
      <w:r w:rsidRPr="007551F5">
        <w:rPr>
          <w:sz w:val="28"/>
          <w:szCs w:val="28"/>
        </w:rPr>
        <w:t>:</w:t>
      </w:r>
    </w:p>
    <w:p w14:paraId="36D916E1" w14:textId="77777777" w:rsidR="00D0047B" w:rsidRPr="005C5219" w:rsidRDefault="00D0047B" w:rsidP="00D0047B">
      <w:pPr>
        <w:pStyle w:val="ThnVnban"/>
        <w:spacing w:before="9"/>
        <w:ind w:left="-1985" w:right="-2558" w:firstLine="1985"/>
        <w:rPr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P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n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p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&lt;ε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e>
          </m:func>
        </m:oMath>
      </m:oMathPara>
    </w:p>
    <w:p w14:paraId="414F89CF" w14:textId="77777777" w:rsidR="00D0047B" w:rsidRDefault="00D0047B" w:rsidP="00D0047B">
      <w:pPr>
        <w:pStyle w:val="ThnVnban"/>
        <w:spacing w:before="9"/>
        <w:ind w:left="-1985" w:right="-2558" w:firstLine="1985"/>
      </w:pPr>
    </w:p>
    <w:p w14:paraId="23669C66" w14:textId="77777777" w:rsidR="00D0047B" w:rsidRPr="007551F5" w:rsidRDefault="00D0047B" w:rsidP="00D0047B">
      <w:pPr>
        <w:pStyle w:val="ThnVnban"/>
        <w:numPr>
          <w:ilvl w:val="0"/>
          <w:numId w:val="1"/>
        </w:numPr>
        <w:spacing w:before="9"/>
        <w:ind w:right="-2558"/>
        <w:rPr>
          <w:sz w:val="28"/>
          <w:szCs w:val="28"/>
          <w:lang w:val="en-US"/>
        </w:rPr>
      </w:pPr>
      <w:proofErr w:type="spellStart"/>
      <w:r w:rsidRPr="007551F5">
        <w:rPr>
          <w:sz w:val="28"/>
          <w:szCs w:val="28"/>
        </w:rPr>
        <w:t>Định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lý</w:t>
      </w:r>
      <w:proofErr w:type="spellEnd"/>
      <w:r w:rsidRPr="007551F5">
        <w:rPr>
          <w:spacing w:val="-5"/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Chebyshev</w:t>
      </w:r>
      <w:proofErr w:type="spellEnd"/>
      <w:r w:rsidRPr="007551F5">
        <w:rPr>
          <w:sz w:val="28"/>
          <w:szCs w:val="28"/>
          <w:lang w:val="en-US"/>
        </w:rPr>
        <w:t>:</w:t>
      </w:r>
    </w:p>
    <w:p w14:paraId="328AB27F" w14:textId="77777777" w:rsidR="00D0047B" w:rsidRDefault="00D0047B" w:rsidP="00D0047B">
      <w:pPr>
        <w:pStyle w:val="ThnVnban"/>
        <w:spacing w:before="9"/>
        <w:ind w:left="-1985" w:right="-2558" w:firstLine="1985"/>
        <w:jc w:val="center"/>
        <w:rPr>
          <w:sz w:val="24"/>
          <w:szCs w:val="24"/>
          <w:lang w:val="en-US"/>
        </w:rPr>
      </w:pPr>
      <w:r w:rsidRPr="000721AC">
        <w:rPr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BC2560" wp14:editId="43F2B402">
                <wp:simplePos x="0" y="0"/>
                <wp:positionH relativeFrom="column">
                  <wp:posOffset>1385624</wp:posOffset>
                </wp:positionH>
                <wp:positionV relativeFrom="paragraph">
                  <wp:posOffset>56098</wp:posOffset>
                </wp:positionV>
                <wp:extent cx="2619784" cy="650739"/>
                <wp:effectExtent l="0" t="0" r="28575" b="16510"/>
                <wp:wrapNone/>
                <wp:docPr id="2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19784" cy="650739"/>
                        </a:xfrm>
                        <a:custGeom>
                          <a:avLst/>
                          <a:gdLst>
                            <a:gd name="T0" fmla="*/ 3619 w 3631"/>
                            <a:gd name="T1" fmla="*/ 12 h 924"/>
                            <a:gd name="T2" fmla="*/ 12 w 3631"/>
                            <a:gd name="T3" fmla="*/ 12 h 924"/>
                            <a:gd name="T4" fmla="*/ 12 w 3631"/>
                            <a:gd name="T5" fmla="*/ 30 h 924"/>
                            <a:gd name="T6" fmla="*/ 12 w 3631"/>
                            <a:gd name="T7" fmla="*/ 894 h 924"/>
                            <a:gd name="T8" fmla="*/ 12 w 3631"/>
                            <a:gd name="T9" fmla="*/ 912 h 924"/>
                            <a:gd name="T10" fmla="*/ 3619 w 3631"/>
                            <a:gd name="T11" fmla="*/ 912 h 924"/>
                            <a:gd name="T12" fmla="*/ 3619 w 3631"/>
                            <a:gd name="T13" fmla="*/ 895 h 924"/>
                            <a:gd name="T14" fmla="*/ 3619 w 3631"/>
                            <a:gd name="T15" fmla="*/ 894 h 924"/>
                            <a:gd name="T16" fmla="*/ 3619 w 3631"/>
                            <a:gd name="T17" fmla="*/ 31 h 924"/>
                            <a:gd name="T18" fmla="*/ 3601 w 3631"/>
                            <a:gd name="T19" fmla="*/ 31 h 924"/>
                            <a:gd name="T20" fmla="*/ 3601 w 3631"/>
                            <a:gd name="T21" fmla="*/ 894 h 924"/>
                            <a:gd name="T22" fmla="*/ 30 w 3631"/>
                            <a:gd name="T23" fmla="*/ 894 h 924"/>
                            <a:gd name="T24" fmla="*/ 30 w 3631"/>
                            <a:gd name="T25" fmla="*/ 30 h 924"/>
                            <a:gd name="T26" fmla="*/ 3619 w 3631"/>
                            <a:gd name="T27" fmla="*/ 30 h 924"/>
                            <a:gd name="T28" fmla="*/ 3619 w 3631"/>
                            <a:gd name="T29" fmla="*/ 12 h 924"/>
                            <a:gd name="T30" fmla="*/ 3631 w 3631"/>
                            <a:gd name="T31" fmla="*/ 0 h 924"/>
                            <a:gd name="T32" fmla="*/ 0 w 3631"/>
                            <a:gd name="T33" fmla="*/ 0 h 924"/>
                            <a:gd name="T34" fmla="*/ 0 w 3631"/>
                            <a:gd name="T35" fmla="*/ 6 h 924"/>
                            <a:gd name="T36" fmla="*/ 0 w 3631"/>
                            <a:gd name="T37" fmla="*/ 918 h 924"/>
                            <a:gd name="T38" fmla="*/ 0 w 3631"/>
                            <a:gd name="T39" fmla="*/ 924 h 924"/>
                            <a:gd name="T40" fmla="*/ 3631 w 3631"/>
                            <a:gd name="T41" fmla="*/ 924 h 924"/>
                            <a:gd name="T42" fmla="*/ 3631 w 3631"/>
                            <a:gd name="T43" fmla="*/ 919 h 924"/>
                            <a:gd name="T44" fmla="*/ 3631 w 3631"/>
                            <a:gd name="T45" fmla="*/ 918 h 924"/>
                            <a:gd name="T46" fmla="*/ 3631 w 3631"/>
                            <a:gd name="T47" fmla="*/ 7 h 924"/>
                            <a:gd name="T48" fmla="*/ 3625 w 3631"/>
                            <a:gd name="T49" fmla="*/ 7 h 924"/>
                            <a:gd name="T50" fmla="*/ 3625 w 3631"/>
                            <a:gd name="T51" fmla="*/ 918 h 924"/>
                            <a:gd name="T52" fmla="*/ 6 w 3631"/>
                            <a:gd name="T53" fmla="*/ 918 h 924"/>
                            <a:gd name="T54" fmla="*/ 6 w 3631"/>
                            <a:gd name="T55" fmla="*/ 6 h 924"/>
                            <a:gd name="T56" fmla="*/ 3631 w 3631"/>
                            <a:gd name="T57" fmla="*/ 6 h 924"/>
                            <a:gd name="T58" fmla="*/ 3631 w 3631"/>
                            <a:gd name="T59" fmla="*/ 0 h 9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</a:cxnLst>
                          <a:rect l="0" t="0" r="r" b="b"/>
                          <a:pathLst>
                            <a:path w="3631" h="924">
                              <a:moveTo>
                                <a:pt x="3619" y="12"/>
                              </a:moveTo>
                              <a:lnTo>
                                <a:pt x="12" y="12"/>
                              </a:lnTo>
                              <a:lnTo>
                                <a:pt x="12" y="30"/>
                              </a:lnTo>
                              <a:lnTo>
                                <a:pt x="12" y="894"/>
                              </a:lnTo>
                              <a:lnTo>
                                <a:pt x="12" y="912"/>
                              </a:lnTo>
                              <a:lnTo>
                                <a:pt x="3619" y="912"/>
                              </a:lnTo>
                              <a:lnTo>
                                <a:pt x="3619" y="895"/>
                              </a:lnTo>
                              <a:lnTo>
                                <a:pt x="3619" y="894"/>
                              </a:lnTo>
                              <a:lnTo>
                                <a:pt x="3619" y="31"/>
                              </a:lnTo>
                              <a:lnTo>
                                <a:pt x="3601" y="31"/>
                              </a:lnTo>
                              <a:lnTo>
                                <a:pt x="3601" y="894"/>
                              </a:lnTo>
                              <a:lnTo>
                                <a:pt x="30" y="894"/>
                              </a:lnTo>
                              <a:lnTo>
                                <a:pt x="30" y="30"/>
                              </a:lnTo>
                              <a:lnTo>
                                <a:pt x="3619" y="30"/>
                              </a:lnTo>
                              <a:lnTo>
                                <a:pt x="3619" y="12"/>
                              </a:lnTo>
                              <a:close/>
                              <a:moveTo>
                                <a:pt x="3631" y="0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  <a:lnTo>
                                <a:pt x="0" y="918"/>
                              </a:lnTo>
                              <a:lnTo>
                                <a:pt x="0" y="924"/>
                              </a:lnTo>
                              <a:lnTo>
                                <a:pt x="3631" y="924"/>
                              </a:lnTo>
                              <a:lnTo>
                                <a:pt x="3631" y="919"/>
                              </a:lnTo>
                              <a:lnTo>
                                <a:pt x="3631" y="918"/>
                              </a:lnTo>
                              <a:lnTo>
                                <a:pt x="3631" y="7"/>
                              </a:lnTo>
                              <a:lnTo>
                                <a:pt x="3625" y="7"/>
                              </a:lnTo>
                              <a:lnTo>
                                <a:pt x="3625" y="918"/>
                              </a:lnTo>
                              <a:lnTo>
                                <a:pt x="6" y="918"/>
                              </a:lnTo>
                              <a:lnTo>
                                <a:pt x="6" y="6"/>
                              </a:lnTo>
                              <a:lnTo>
                                <a:pt x="3631" y="6"/>
                              </a:lnTo>
                              <a:lnTo>
                                <a:pt x="3631" y="0"/>
                              </a:lnTo>
                              <a:close/>
                            </a:path>
                          </a:pathLst>
                        </a:cu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8E6D4C" w14:textId="77777777" w:rsidR="00D0047B" w:rsidRPr="000721AC" w:rsidRDefault="00D0047B" w:rsidP="00D0047B">
                            <w:pPr>
                              <w:pStyle w:val="ThnVnban"/>
                              <w:spacing w:before="9"/>
                              <w:ind w:left="-1985" w:right="-2558" w:firstLine="1985"/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LimP</m:t>
                                        </m:r>
                                      </m:e>
                                      <m:lim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n→∞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den>
                                            </m:f>
                                            <m:nary>
                                              <m:naryPr>
                                                <m:chr m:val="∑"/>
                                                <m:limLoc m:val="undOvr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i=1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X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i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-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den>
                                            </m:f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sz w:val="24"/>
                                                    <w:szCs w:val="24"/>
                                                  </w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i=1</m:t>
                                                </m:r>
                                              </m:sub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4"/>
                                                    <w:szCs w:val="24"/>
                                                  </w:rPr>
                                                  <m:t>n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w:rPr>
                                                        <w:rFonts w:ascii="Cambria Math" w:hAnsi="Cambria Math"/>
                                                        <w:i/>
                                                        <w:sz w:val="24"/>
                                                        <w:szCs w:val="24"/>
                                                      </w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EX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w:rPr>
                                                        <w:rFonts w:ascii="Cambria Math" w:hAnsi="Cambria Math"/>
                                                        <w:sz w:val="24"/>
                                                        <w:szCs w:val="24"/>
                                                      </w:rPr>
                                                      <m:t>i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&lt;ε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=1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14:paraId="0F03E643" w14:textId="77777777" w:rsidR="00D0047B" w:rsidRPr="00AD53EA" w:rsidRDefault="00D0047B" w:rsidP="00D0047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C2560" id="AutoShape 3" o:spid="_x0000_s1026" style="position:absolute;left:0;text-align:left;margin-left:109.1pt;margin-top:4.4pt;width:206.3pt;height:5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3631,92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" adj="-11796480,,5400" path="m3619,12l12,12r,18l12,894r,18l3619,912r,-17l3619,894r,-863l3601,31r,863l30,894,30,30r3589,l3619,12xm3631,l,,,6,,918r,6l3631,924r,-5l3631,918r,-911l3625,7r,911l6,918,6,6r3625,l3631,xe" fillcolor="white [3201]" strokecolor="black [3200]" strokeweight="1pt">
                <v:stroke joinstyle="miter"/>
                <v:formulas/>
                <v:path arrowok="t" o:connecttype="custom" o:connectlocs="2611126,8451;8658,8451;8658,21128;8658,629611;8658,642288;2611126,642288;2611126,630315;2611126,629611;2611126,21832;2598139,21832;2598139,629611;21645,629611;21645,21128;2611126,21128;2611126,8451;2619784,0;0,0;0,4226;0,646513;0,650739;2619784,650739;2619784,647218;2619784,646513;2619784,4930;2615455,4930;2615455,646513;4329,646513;4329,4226;2619784,4226;2619784,0" o:connectangles="0,0,0,0,0,0,0,0,0,0,0,0,0,0,0,0,0,0,0,0,0,0,0,0,0,0,0,0,0,0" textboxrect="0,0,3631,924"/>
                <v:textbox>
                  <w:txbxContent>
                    <w:p w14:paraId="4C8E6D4C" w14:textId="77777777" w:rsidR="00D0047B" w:rsidRPr="000721AC" w:rsidRDefault="00D0047B" w:rsidP="00D0047B">
                      <w:pPr>
                        <w:pStyle w:val="ThnVnban"/>
                        <w:spacing w:before="9"/>
                        <w:ind w:left="-1985" w:right="-2558" w:firstLine="1985"/>
                        <w:rPr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LimP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n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X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i=1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</w:rPr>
                                            <m:t>n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EX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  <w:szCs w:val="24"/>
                                                </w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&lt;ε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=1</m:t>
                              </m:r>
                            </m:e>
                          </m:func>
                        </m:oMath>
                      </m:oMathPara>
                    </w:p>
                    <w:p w14:paraId="0F03E643" w14:textId="77777777" w:rsidR="00D0047B" w:rsidRPr="00AD53EA" w:rsidRDefault="00D0047B" w:rsidP="00D0047B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EE89E2" w14:textId="77777777" w:rsidR="00D0047B" w:rsidRPr="002A337F" w:rsidRDefault="00D0047B" w:rsidP="00D0047B">
      <w:pPr>
        <w:rPr>
          <w:lang w:val="en-US"/>
        </w:rPr>
      </w:pPr>
    </w:p>
    <w:p w14:paraId="132C4B1E" w14:textId="77777777" w:rsidR="00D0047B" w:rsidRPr="002A337F" w:rsidRDefault="00D0047B" w:rsidP="00D0047B">
      <w:pPr>
        <w:rPr>
          <w:lang w:val="en-US"/>
        </w:rPr>
      </w:pPr>
    </w:p>
    <w:p w14:paraId="254A713A" w14:textId="77777777" w:rsidR="00D0047B" w:rsidRPr="002A337F" w:rsidRDefault="00D0047B" w:rsidP="00D0047B">
      <w:pPr>
        <w:rPr>
          <w:lang w:val="en-US"/>
        </w:rPr>
      </w:pPr>
    </w:p>
    <w:p w14:paraId="33E681CE" w14:textId="77777777" w:rsidR="00D0047B" w:rsidRPr="002A337F" w:rsidRDefault="00D0047B" w:rsidP="00D0047B">
      <w:pPr>
        <w:rPr>
          <w:lang w:val="en-US"/>
        </w:rPr>
      </w:pPr>
    </w:p>
    <w:p w14:paraId="2D0E9D78" w14:textId="77777777" w:rsidR="00D0047B" w:rsidRDefault="00D0047B" w:rsidP="00D0047B">
      <w:pPr>
        <w:rPr>
          <w:lang w:val="en-US"/>
        </w:rPr>
      </w:pPr>
    </w:p>
    <w:p w14:paraId="24BBD212" w14:textId="77777777" w:rsidR="00D0047B" w:rsidRPr="007551F5" w:rsidRDefault="00D0047B" w:rsidP="00D0047B">
      <w:pPr>
        <w:pStyle w:val="oancuaDanhsach"/>
        <w:numPr>
          <w:ilvl w:val="0"/>
          <w:numId w:val="1"/>
        </w:numPr>
        <w:rPr>
          <w:sz w:val="28"/>
          <w:szCs w:val="28"/>
        </w:rPr>
      </w:pPr>
      <w:r w:rsidRPr="007551F5">
        <w:rPr>
          <w:sz w:val="28"/>
          <w:szCs w:val="28"/>
        </w:rPr>
        <w:t xml:space="preserve">Tham </w:t>
      </w:r>
      <w:proofErr w:type="spellStart"/>
      <w:r w:rsidRPr="007551F5">
        <w:rPr>
          <w:sz w:val="28"/>
          <w:szCs w:val="28"/>
        </w:rPr>
        <w:t>số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đặc</w:t>
      </w:r>
      <w:proofErr w:type="spellEnd"/>
      <w:r w:rsidRPr="007551F5">
        <w:rPr>
          <w:sz w:val="28"/>
          <w:szCs w:val="28"/>
        </w:rPr>
        <w:t xml:space="preserve"> trưng </w:t>
      </w:r>
      <w:proofErr w:type="spellStart"/>
      <w:r w:rsidRPr="007551F5">
        <w:rPr>
          <w:sz w:val="28"/>
          <w:szCs w:val="28"/>
        </w:rPr>
        <w:t>của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Đại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lượng</w:t>
      </w:r>
      <w:proofErr w:type="spellEnd"/>
      <w:r w:rsidRPr="007551F5">
        <w:rPr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ngẫu</w:t>
      </w:r>
      <w:proofErr w:type="spellEnd"/>
      <w:r w:rsidRPr="007551F5">
        <w:rPr>
          <w:sz w:val="28"/>
          <w:szCs w:val="28"/>
        </w:rPr>
        <w:t xml:space="preserve"> nhiên hai</w:t>
      </w:r>
      <w:r w:rsidRPr="007551F5">
        <w:rPr>
          <w:spacing w:val="-13"/>
          <w:sz w:val="28"/>
          <w:szCs w:val="28"/>
        </w:rPr>
        <w:t xml:space="preserve"> </w:t>
      </w:r>
      <w:proofErr w:type="spellStart"/>
      <w:r w:rsidRPr="007551F5">
        <w:rPr>
          <w:sz w:val="28"/>
          <w:szCs w:val="28"/>
        </w:rPr>
        <w:t>chiều</w:t>
      </w:r>
      <w:proofErr w:type="spellEnd"/>
      <w:r w:rsidRPr="007551F5">
        <w:rPr>
          <w:sz w:val="28"/>
          <w:szCs w:val="28"/>
        </w:rPr>
        <w:t>:</w:t>
      </w:r>
    </w:p>
    <w:p w14:paraId="5476CF55" w14:textId="77777777" w:rsidR="00D0047B" w:rsidRPr="00091746" w:rsidRDefault="00D0047B" w:rsidP="00D0047B">
      <w:pPr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var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;  </m:t>
          </m:r>
          <m:r>
            <m:rPr>
              <m:sty m:val="p"/>
            </m:rPr>
            <w:rPr>
              <w:rFonts w:ascii="Cambria Math" w:hAnsi="Cambria Math"/>
              <w:lang w:val="en-US"/>
            </w:rPr>
            <m:t>var</m:t>
          </m:r>
          <m:d>
            <m:dPr>
              <m:ctrlPr>
                <w:rPr>
                  <w:rFonts w:ascii="Cambria Math" w:hAnsi="Cambria Math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Y</m:t>
              </m:r>
            </m:e>
          </m:d>
          <m:r>
            <m:rPr>
              <m:sty m:val="p"/>
            </m:rP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j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j</m:t>
                      </m:r>
                    </m:sub>
                  </m:sSub>
                </m:e>
              </m:nary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d>
                    <m:d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6CFCE510" w14:textId="77777777" w:rsidR="00D0047B" w:rsidRPr="00091746" w:rsidRDefault="00D0047B" w:rsidP="00D0047B">
      <w:pPr>
        <w:rPr>
          <w:sz w:val="24"/>
          <w:szCs w:val="24"/>
          <w:lang w:val="en-US"/>
        </w:rPr>
      </w:pPr>
    </w:p>
    <w:p w14:paraId="3CEC9A50" w14:textId="77777777" w:rsidR="00D0047B" w:rsidRPr="0096039A" w:rsidRDefault="00D0047B" w:rsidP="00D0047B">
      <w:pPr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∞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∞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xdy; 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∞</m:t>
                      </m:r>
                    </m:sup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∞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+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y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,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 xml:space="preserve">dxdy </m:t>
                          </m:r>
                        </m:e>
                      </m:nary>
                    </m:e>
                  </m:nary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</m:e>
          </m:nary>
        </m:oMath>
      </m:oMathPara>
    </w:p>
    <w:p w14:paraId="5BE8C082" w14:textId="77777777" w:rsidR="00D0047B" w:rsidRDefault="00D0047B" w:rsidP="00D0047B">
      <w:pPr>
        <w:rPr>
          <w:sz w:val="24"/>
          <w:szCs w:val="24"/>
          <w:lang w:val="en-US"/>
        </w:rPr>
      </w:pPr>
    </w:p>
    <w:p w14:paraId="0B2E2614" w14:textId="77777777" w:rsidR="00D0047B" w:rsidRPr="007551F5" w:rsidRDefault="00D0047B" w:rsidP="00D0047B">
      <w:pPr>
        <w:pStyle w:val="oancuaDanhsach"/>
        <w:numPr>
          <w:ilvl w:val="0"/>
          <w:numId w:val="1"/>
        </w:numPr>
        <w:rPr>
          <w:sz w:val="28"/>
          <w:szCs w:val="28"/>
          <w:lang w:val="en-US"/>
        </w:rPr>
      </w:pPr>
      <w:proofErr w:type="spellStart"/>
      <w:r w:rsidRPr="007551F5">
        <w:rPr>
          <w:sz w:val="28"/>
          <w:szCs w:val="28"/>
          <w:lang w:val="en-US"/>
        </w:rPr>
        <w:t>Xác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định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khoảng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ước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lượng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của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phương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sai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tổng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thể</w:t>
      </w:r>
      <w:proofErr w:type="spellEnd"/>
      <w:r w:rsidRPr="007551F5">
        <w:rPr>
          <w:sz w:val="28"/>
          <w:szCs w:val="28"/>
          <w:lang w:val="en-US"/>
        </w:rPr>
        <w:t>:</w:t>
      </w:r>
    </w:p>
    <w:p w14:paraId="0477817F" w14:textId="77777777" w:rsidR="00D0047B" w:rsidRDefault="00D0047B" w:rsidP="00D0047B">
      <w:pPr>
        <w:jc w:val="center"/>
      </w:pPr>
      <w:r w:rsidRPr="004E56DB">
        <w:rPr>
          <w:position w:val="-30"/>
        </w:rPr>
        <w:object w:dxaOrig="3300" w:dyaOrig="1020" w14:anchorId="3A904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51pt" o:ole="">
            <v:imagedata r:id="rId5" o:title=""/>
          </v:shape>
          <o:OLEObject Type="Embed" ProgID="Equation.DSMT4" ShapeID="_x0000_i1025" DrawAspect="Content" ObjectID="_1699125387" r:id="rId6"/>
        </w:object>
      </w:r>
    </w:p>
    <w:p w14:paraId="77AF8966" w14:textId="77777777" w:rsidR="00D0047B" w:rsidRDefault="00D0047B" w:rsidP="00D0047B">
      <w:pPr>
        <w:jc w:val="center"/>
      </w:pPr>
    </w:p>
    <w:p w14:paraId="24370AF6" w14:textId="77777777" w:rsidR="00D0047B" w:rsidRPr="007551F5" w:rsidRDefault="00D0047B" w:rsidP="00D0047B">
      <w:pPr>
        <w:pStyle w:val="oancuaDanhsach"/>
        <w:numPr>
          <w:ilvl w:val="0"/>
          <w:numId w:val="1"/>
        </w:numPr>
        <w:rPr>
          <w:sz w:val="28"/>
          <w:szCs w:val="28"/>
          <w:lang w:val="en-US"/>
        </w:rPr>
      </w:pPr>
      <w:proofErr w:type="spellStart"/>
      <w:r w:rsidRPr="007551F5">
        <w:rPr>
          <w:sz w:val="28"/>
          <w:szCs w:val="28"/>
          <w:lang w:val="en-US"/>
        </w:rPr>
        <w:t>Kiểm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định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giả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thuyết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về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sự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bằng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nhau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của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hai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tỷ</w:t>
      </w:r>
      <w:proofErr w:type="spellEnd"/>
      <w:r w:rsidRPr="007551F5">
        <w:rPr>
          <w:sz w:val="28"/>
          <w:szCs w:val="28"/>
          <w:lang w:val="en-US"/>
        </w:rPr>
        <w:t xml:space="preserve"> </w:t>
      </w:r>
      <w:proofErr w:type="spellStart"/>
      <w:r w:rsidRPr="007551F5">
        <w:rPr>
          <w:sz w:val="28"/>
          <w:szCs w:val="28"/>
          <w:lang w:val="en-US"/>
        </w:rPr>
        <w:t>lệ</w:t>
      </w:r>
      <w:proofErr w:type="spellEnd"/>
      <w:r w:rsidRPr="007551F5">
        <w:rPr>
          <w:sz w:val="28"/>
          <w:szCs w:val="28"/>
          <w:lang w:val="en-US"/>
        </w:rPr>
        <w:t>:</w:t>
      </w:r>
    </w:p>
    <w:p w14:paraId="6EAC5169" w14:textId="5C122235" w:rsidR="00D0047B" w:rsidRPr="00D0047B" w:rsidRDefault="00D0047B" w:rsidP="00D0047B">
      <w:pPr>
        <w:jc w:val="center"/>
        <w:rPr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ɀ</m:t>
          </m:r>
          <m:r>
            <m:rPr>
              <m:sty m:val="p"/>
            </m:rP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lang w:val="en-US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/>
                      <w:lang w:val="en-US"/>
                    </w:rPr>
                    <m:t>x</m:t>
                  </m:r>
                </m:e>
              </m:bar>
              <m:r>
                <w:rPr>
                  <w:rFonts w:ascii="Cambria Math"/>
                  <w:lang w:val="en-US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ba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Cambria Math"/>
                          <w:lang w:val="en-US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(1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Cambria Math"/>
                          <w:lang w:val="en-US"/>
                        </w:rPr>
                        <m:t>*</m:t>
                      </m:r>
                    </m:sup>
                  </m:sSup>
                  <m:r>
                    <w:rPr>
                      <w:rFonts w:ascii="Cambria Math"/>
                      <w:lang w:val="en-US"/>
                    </w:rPr>
                    <m:t>)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en-US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w:rPr>
                          <w:rFonts w:ascii="Cambria Math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en-US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e>
                  </m:d>
                </m:e>
              </m:rad>
            </m:den>
          </m:f>
        </m:oMath>
      </m:oMathPara>
    </w:p>
    <w:p w14:paraId="3EB74038" w14:textId="77777777" w:rsidR="00D0047B" w:rsidRPr="00D0047B" w:rsidRDefault="00D0047B" w:rsidP="00D0047B">
      <w:pPr>
        <w:rPr>
          <w:lang w:val="en-US"/>
        </w:rPr>
      </w:pPr>
    </w:p>
    <w:p w14:paraId="779D2C8E" w14:textId="2584A1FF" w:rsidR="009E0EAD" w:rsidRDefault="009E0EAD"/>
    <w:sectPr w:rsidR="009E0EAD" w:rsidSect="005A64A0"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5C601E"/>
    <w:multiLevelType w:val="hybridMultilevel"/>
    <w:tmpl w:val="45F07B76"/>
    <w:lvl w:ilvl="0" w:tplc="9D32EFA6">
      <w:start w:val="1"/>
      <w:numFmt w:val="lowerLetter"/>
      <w:lvlText w:val="%1."/>
      <w:lvlJc w:val="left"/>
      <w:pPr>
        <w:ind w:left="720" w:hanging="360"/>
      </w:pPr>
      <w:rPr>
        <w:rFonts w:hint="default"/>
        <w:w w:val="100"/>
        <w:lang w:val="vi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39D5"/>
    <w:rsid w:val="005139D5"/>
    <w:rsid w:val="009E0EAD"/>
    <w:rsid w:val="00D00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31F7F5"/>
  <w15:chartTrackingRefBased/>
  <w15:docId w15:val="{84390ECF-F7C2-45E9-8E37-788D28576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uiPriority w:val="1"/>
    <w:qFormat/>
    <w:rsid w:val="00D0047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VnbanChdanhsn">
    <w:name w:val="Placeholder Text"/>
    <w:basedOn w:val="Phngmcinhcuaoanvn"/>
    <w:uiPriority w:val="99"/>
    <w:semiHidden/>
    <w:rsid w:val="00D0047B"/>
    <w:rPr>
      <w:color w:val="808080"/>
    </w:rPr>
  </w:style>
  <w:style w:type="paragraph" w:styleId="ThnVnban">
    <w:name w:val="Body Text"/>
    <w:basedOn w:val="Binhthng"/>
    <w:link w:val="ThnVnbanChar"/>
    <w:uiPriority w:val="1"/>
    <w:qFormat/>
    <w:rsid w:val="00D0047B"/>
    <w:rPr>
      <w:sz w:val="26"/>
      <w:szCs w:val="26"/>
    </w:rPr>
  </w:style>
  <w:style w:type="character" w:customStyle="1" w:styleId="ThnVnbanChar">
    <w:name w:val="Thân Văn bản Char"/>
    <w:basedOn w:val="Phngmcinhcuaoanvn"/>
    <w:link w:val="ThnVnban"/>
    <w:uiPriority w:val="1"/>
    <w:rsid w:val="00D0047B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oancuaDanhsach">
    <w:name w:val="List Paragraph"/>
    <w:basedOn w:val="Binhthng"/>
    <w:uiPriority w:val="1"/>
    <w:qFormat/>
    <w:rsid w:val="00D0047B"/>
    <w:pPr>
      <w:ind w:left="2088" w:hanging="35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88</Words>
  <Characters>503</Characters>
  <Application>Microsoft Office Word</Application>
  <DocSecurity>0</DocSecurity>
  <Lines>4</Lines>
  <Paragraphs>1</Paragraphs>
  <ScaleCrop>false</ScaleCrop>
  <Company/>
  <LinksUpToDate>false</LinksUpToDate>
  <CharactersWithSpaces>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DangMyTien</dc:creator>
  <cp:keywords/>
  <dc:description/>
  <cp:lastModifiedBy>TRẦN ĐẶNG MỸ TIÊN</cp:lastModifiedBy>
  <cp:revision>2</cp:revision>
  <dcterms:created xsi:type="dcterms:W3CDTF">2021-11-22T14:50:00Z</dcterms:created>
  <dcterms:modified xsi:type="dcterms:W3CDTF">2021-11-22T15:30:00Z</dcterms:modified>
</cp:coreProperties>
</file>